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BB7E4B" w:rsidRPr="00E472A3" w:rsidRDefault="00566376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8.85pt;margin-top:-28.4pt;width:25.7pt;height:29.05pt;z-index:251662336;mso-width-relative:margin;mso-height-relative:margin" fillcolor="#eeece1 [3214]">
            <v:textbox>
              <w:txbxContent>
                <w:p w:rsidR="001833BF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35" type="#_x0000_t202" style="position:absolute;left:0;text-align:left;margin-left:-15.25pt;margin-top:15.05pt;width:105.75pt;height:93.05pt;z-index:251664384;mso-width-relative:margin;mso-height-relative:margin">
            <v:textbox>
              <w:txbxContent>
                <w:p w:rsidR="007B0470" w:rsidRDefault="007B0470" w:rsidP="007B0470"/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29" type="#_x0000_t202" style="position:absolute;left:0;text-align:left;margin-left:-15.25pt;margin-top:-8.15pt;width:124.9pt;height:38.45pt;z-index:251660288;mso-width-relative:margin;mso-height-relative:margin" strokecolor="white [3212]">
            <v:textbox>
              <w:txbxContent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5E1756">
                    <w:rPr>
                      <w:rFonts w:hint="cs"/>
                      <w:sz w:val="28"/>
                      <w:szCs w:val="28"/>
                      <w:rtl/>
                    </w:rPr>
                    <w:t>النقطة</w:t>
                  </w:r>
                </w:p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  <w:p w:rsidR="005E1756" w:rsidRPr="005E1756" w:rsidRDefault="005E1756" w:rsidP="005E1756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0A1281">
        <w:rPr>
          <w:rFonts w:hint="cs"/>
          <w:sz w:val="28"/>
          <w:szCs w:val="28"/>
          <w:rtl/>
        </w:rPr>
        <w:t xml:space="preserve">اللقب والإسم  :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8830D9" w:rsidRDefault="007B0470" w:rsidP="005E07FD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 w:rsidR="005E07FD">
        <w:rPr>
          <w:rFonts w:hint="cs"/>
          <w:b/>
          <w:bCs/>
          <w:sz w:val="24"/>
          <w:szCs w:val="24"/>
          <w:rtl/>
        </w:rPr>
        <w:t xml:space="preserve">                              </w:t>
      </w:r>
    </w:p>
    <w:p w:rsidR="00D97BE4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5E07FD">
        <w:rPr>
          <w:rFonts w:hint="cs"/>
          <w:b/>
          <w:bCs/>
          <w:sz w:val="24"/>
          <w:szCs w:val="24"/>
          <w:rtl/>
        </w:rPr>
        <w:t xml:space="preserve">             الفرض الثاني </w:t>
      </w:r>
      <w:r w:rsidR="00E04131">
        <w:rPr>
          <w:rFonts w:hint="cs"/>
          <w:b/>
          <w:bCs/>
          <w:sz w:val="24"/>
          <w:szCs w:val="24"/>
          <w:rtl/>
        </w:rPr>
        <w:t xml:space="preserve"> للفصل </w:t>
      </w:r>
      <w:r w:rsidR="00D01CAA">
        <w:rPr>
          <w:rFonts w:hint="cs"/>
          <w:b/>
          <w:bCs/>
          <w:sz w:val="24"/>
          <w:szCs w:val="24"/>
          <w:rtl/>
        </w:rPr>
        <w:t xml:space="preserve">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7421A3" w:rsidRPr="00847054" w:rsidRDefault="007421A3" w:rsidP="00847054">
      <w:pPr>
        <w:pStyle w:val="ListParagraph"/>
        <w:tabs>
          <w:tab w:val="left" w:pos="7140"/>
          <w:tab w:val="left" w:pos="7811"/>
        </w:tabs>
        <w:bidi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rtl/>
          <w:lang w:eastAsia="fr-FR"/>
        </w:rPr>
      </w:pPr>
      <w:bookmarkStart w:id="0" w:name="_GoBack"/>
      <w:bookmarkEnd w:id="0"/>
    </w:p>
    <w:tbl>
      <w:tblPr>
        <w:tblStyle w:val="TableGrid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83379E" w:rsidRDefault="00D97BE4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83379E" w:rsidRDefault="0083379E" w:rsidP="005E07F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*أحسب ما يلي مع إعطاء الناتج على شكل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عدد ناطق مبسط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:</w:t>
            </w:r>
          </w:p>
          <w:p w:rsidR="00536873" w:rsidRPr="001040A0" w:rsidRDefault="00536873" w:rsidP="005E175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1A7C82" w:rsidRDefault="001A7C82" w:rsidP="001A7C82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F22513" w:rsidRDefault="00F22513" w:rsidP="005E07F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57pt" o:ole="">
                  <v:imagedata r:id="rId5" o:title=""/>
                </v:shape>
                <o:OLEObject Type="Embed" ProgID="Equation.DSMT4" ShapeID="_x0000_i1025" DrawAspect="Content" ObjectID="_1758723682" r:id="rId6"/>
              </w:objec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  <w:r w:rsidR="005E07FD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5E07FD" w:rsidRPr="005E07FD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1400" w:dyaOrig="680">
                <v:shape id="_x0000_i1026" type="#_x0000_t75" style="width:69.75pt;height:59.25pt" o:ole="">
                  <v:imagedata r:id="rId7" o:title=""/>
                </v:shape>
                <o:OLEObject Type="Embed" ProgID="Equation.DSMT4" ShapeID="_x0000_i1026" DrawAspect="Content" ObjectID="_1758723683" r:id="rId8"/>
              </w:object>
            </w:r>
          </w:p>
          <w:p w:rsidR="00EE159F" w:rsidRDefault="00F22513" w:rsidP="00233877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00" w:dyaOrig="620">
                <v:shape id="_x0000_i1027" type="#_x0000_t75" style="width:70.5pt;height:49.5pt" o:ole="">
                  <v:imagedata r:id="rId9" o:title=""/>
                </v:shape>
                <o:OLEObject Type="Embed" ProgID="Equation.DSMT4" ShapeID="_x0000_i1027" DrawAspect="Content" ObjectID="_1758723684" r:id="rId10"/>
              </w:objec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،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233877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233877"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980" w:dyaOrig="620">
                <v:shape id="_x0000_i1028" type="#_x0000_t75" style="width:1in;height:45.75pt" o:ole="">
                  <v:imagedata r:id="rId11" o:title=""/>
                </v:shape>
                <o:OLEObject Type="Embed" ProgID="Equation.DSMT4" ShapeID="_x0000_i1028" DrawAspect="Content" ObjectID="_1758723685" r:id="rId12"/>
              </w:object>
            </w: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0A1281" w:rsidRDefault="001A4165" w:rsidP="000A1281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*</w:t>
            </w:r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قارن بين العددين في كل من الحالتين :</w:t>
            </w:r>
          </w:p>
          <w:p w:rsidR="00294E37" w:rsidRDefault="001A4165" w:rsidP="00294E3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</w:t>
            </w:r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1</w:t>
            </w:r>
            <w:r w:rsidR="00294E37"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r w:rsidR="00294E37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900B29"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940" w:dyaOrig="620">
                <v:shape id="_x0000_i1029" type="#_x0000_t75" style="width:60pt;height:39pt" o:ole="">
                  <v:imagedata r:id="rId13" o:title=""/>
                </v:shape>
                <o:OLEObject Type="Embed" ProgID="Equation.DSMT4" ShapeID="_x0000_i1029" DrawAspect="Content" ObjectID="_1758723686" r:id="rId14"/>
              </w:object>
            </w:r>
          </w:p>
          <w:p w:rsidR="00900B29" w:rsidRPr="00294E37" w:rsidRDefault="001A4165" w:rsidP="00900B29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>2</w:t>
            </w:r>
            <w:r w:rsidR="00900B29"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 w:rsidR="00900B29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900B29"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800" w:dyaOrig="620">
                <v:shape id="_x0000_i1030" type="#_x0000_t75" style="width:56.25pt;height:43.5pt" o:ole="">
                  <v:imagedata r:id="rId15" o:title=""/>
                </v:shape>
                <o:OLEObject Type="Embed" ProgID="Equation.DSMT4" ShapeID="_x0000_i1030" DrawAspect="Content" ObjectID="_1758723687" r:id="rId16"/>
              </w:object>
            </w:r>
          </w:p>
          <w:p w:rsidR="003B3ED7" w:rsidRDefault="007B38E0" w:rsidP="00053EA0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053EA0" w:rsidRDefault="00336197" w:rsidP="00053EA0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المستقيمان 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 xml:space="preserve">(MN) 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و  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BC)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متوازيان</w:t>
            </w:r>
          </w:p>
          <w:p w:rsidR="00336197" w:rsidRDefault="00336197" w:rsidP="0033619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336197" w:rsidRPr="00336197" w:rsidRDefault="00336197" w:rsidP="0033619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F568D4" w:rsidRDefault="00566376" w:rsidP="00F568D4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9" type="#_x0000_t32" style="position:absolute;left:0;text-align:left;margin-left:71.2pt;margin-top:-.65pt;width:87pt;height:41.25pt;z-index:251670528" o:connectortype="straight"/>
              </w:pict>
            </w: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1" type="#_x0000_t32" style="position:absolute;left:0;text-align:left;margin-left:55.2pt;margin-top:-.65pt;width:19.25pt;height:75pt;flip:x;z-index:251671552" o:connectortype="straight"/>
              </w:pict>
            </w:r>
          </w:p>
          <w:p w:rsidR="00591819" w:rsidRDefault="00566376" w:rsidP="00233877">
            <w:pPr>
              <w:bidi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fr-FR"/>
              </w:rPr>
              <w:pict>
                <v:shape id="_x0000_s1074" type="#_x0000_t32" style="position:absolute;left:0;text-align:left;margin-left:67.2pt;margin-top:5.95pt;width:41.25pt;height:12.75pt;flip:y;z-index:251673600" o:connectortype="straight"/>
              </w:pict>
            </w:r>
            <w:r>
              <w:rPr>
                <w:noProof/>
                <w:sz w:val="32"/>
                <w:szCs w:val="32"/>
                <w:lang w:eastAsia="fr-FR"/>
              </w:rPr>
              <w:pict>
                <v:shape id="_x0000_s1073" type="#_x0000_t32" style="position:absolute;left:0;text-align:left;margin-left:55.7pt;margin-top:26.8pt;width:103.5pt;height:33.75pt;flip:x;z-index:251672576" o:connectortype="straight"/>
              </w:pict>
            </w:r>
            <w:r w:rsidR="00591819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F568D4" w:rsidRDefault="00F568D4" w:rsidP="00F568D4">
            <w:pPr>
              <w:bidi/>
              <w:rPr>
                <w:sz w:val="32"/>
                <w:szCs w:val="32"/>
              </w:rPr>
            </w:pPr>
          </w:p>
          <w:p w:rsidR="00F568D4" w:rsidRDefault="00F568D4" w:rsidP="00F568D4">
            <w:pPr>
              <w:bidi/>
              <w:rPr>
                <w:sz w:val="32"/>
                <w:szCs w:val="32"/>
                <w:rtl/>
              </w:rPr>
            </w:pPr>
          </w:p>
          <w:p w:rsidR="00F568D4" w:rsidRDefault="00F568D4" w:rsidP="00F568D4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  <w:rtl/>
              </w:rPr>
            </w:pPr>
          </w:p>
          <w:p w:rsidR="00F568D4" w:rsidRDefault="00F568D4" w:rsidP="00F568D4">
            <w:pPr>
              <w:pStyle w:val="ListParagraph"/>
              <w:numPr>
                <w:ilvl w:val="0"/>
                <w:numId w:val="5"/>
              </w:numPr>
              <w:bidi/>
              <w:rPr>
                <w:sz w:val="32"/>
                <w:szCs w:val="32"/>
              </w:rPr>
            </w:pPr>
            <w:r w:rsidRPr="00F568D4">
              <w:rPr>
                <w:rFonts w:hint="cs"/>
                <w:sz w:val="32"/>
                <w:szCs w:val="32"/>
                <w:rtl/>
              </w:rPr>
              <w:t>أرسم الشكل بأطوال حقيقية</w:t>
            </w:r>
          </w:p>
          <w:p w:rsidR="00336197" w:rsidRDefault="00F568D4" w:rsidP="00336197">
            <w:pPr>
              <w:pStyle w:val="ListParagraph"/>
              <w:numPr>
                <w:ilvl w:val="0"/>
                <w:numId w:val="5"/>
              </w:num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أحسب الطولين </w:t>
            </w:r>
            <w:r w:rsidR="00336197">
              <w:rPr>
                <w:sz w:val="32"/>
                <w:szCs w:val="32"/>
              </w:rPr>
              <w:t>AN</w:t>
            </w:r>
            <w:r w:rsidR="00336197">
              <w:rPr>
                <w:rFonts w:hint="cs"/>
                <w:sz w:val="32"/>
                <w:szCs w:val="32"/>
                <w:rtl/>
              </w:rPr>
              <w:t xml:space="preserve"> ،</w:t>
            </w:r>
            <w:r w:rsidR="00336197">
              <w:rPr>
                <w:sz w:val="32"/>
                <w:szCs w:val="32"/>
              </w:rPr>
              <w:t xml:space="preserve">MN </w:t>
            </w:r>
          </w:p>
          <w:p w:rsidR="00F568D4" w:rsidRPr="00591819" w:rsidRDefault="00F568D4" w:rsidP="00F568D4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F9421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D97BE4" w:rsidRDefault="00D97BE4" w:rsidP="008124F3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405EC" w:rsidRDefault="00566376" w:rsidP="009405EC">
      <w:pPr>
        <w:bidi/>
        <w:rPr>
          <w:b/>
          <w:bCs/>
          <w:sz w:val="24"/>
          <w:szCs w:val="24"/>
          <w:rtl/>
        </w:rPr>
      </w:pPr>
      <w:r>
        <w:rPr>
          <w:b/>
          <w:bCs/>
          <w:noProof/>
          <w:sz w:val="24"/>
          <w:szCs w:val="24"/>
          <w:rtl/>
        </w:rPr>
        <w:lastRenderedPageBreak/>
        <w:pict>
          <v:shape id="_x0000_s1046" type="#_x0000_t202" style="position:absolute;left:0;text-align:left;margin-left:-1.35pt;margin-top:13.15pt;width:121.5pt;height:107.05pt;z-index:251666432;mso-width-relative:margin;mso-height-relative:margin">
            <v:textbox style="mso-next-textbox:#_x0000_s1046">
              <w:txbxContent>
                <w:p w:rsidR="009A5F9B" w:rsidRDefault="009A5F9B" w:rsidP="009A5F9B"/>
              </w:txbxContent>
            </v:textbox>
          </v:shape>
        </w:pict>
      </w:r>
      <w:r>
        <w:rPr>
          <w:noProof/>
          <w:rtl/>
        </w:rPr>
        <w:pict>
          <v:shape id="_x0000_s1047" type="#_x0000_t202" style="position:absolute;left:0;text-align:left;margin-left:41pt;margin-top:-22.9pt;width:61.7pt;height:26.5pt;z-index:251668480;mso-width-relative:margin;mso-height-relative:margin" strokecolor="white [3212]">
            <v:textbox>
              <w:txbxContent>
                <w:p w:rsidR="009A5F9B" w:rsidRPr="009A5F9B" w:rsidRDefault="009A5F9B" w:rsidP="009A5F9B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9A5F9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نقط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 id="_x0000_s1048" type="#_x0000_t202" style="position:absolute;left:0;text-align:left;margin-left:-16.35pt;margin-top:-28pt;width:30pt;height:37.2pt;z-index:251669504;mso-width-relative:margin;mso-height-relative:margin" fillcolor="#eeece1 [3214]">
            <v:textbox>
              <w:txbxContent>
                <w:p w:rsidR="009A5F9B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xbxContent>
            </v:textbox>
          </v:shape>
        </w:pict>
      </w:r>
      <w:r w:rsidR="009405EC">
        <w:rPr>
          <w:rFonts w:hint="cs"/>
          <w:sz w:val="28"/>
          <w:szCs w:val="28"/>
          <w:rtl/>
        </w:rPr>
        <w:t xml:space="preserve">اللقب والإسم  :      </w:t>
      </w:r>
      <w:r w:rsidR="009405EC" w:rsidRPr="00E472A3">
        <w:rPr>
          <w:rFonts w:hint="cs"/>
          <w:sz w:val="28"/>
          <w:szCs w:val="28"/>
          <w:rtl/>
        </w:rPr>
        <w:t>..............................</w:t>
      </w:r>
      <w:r w:rsidR="009405EC">
        <w:rPr>
          <w:rFonts w:hint="cs"/>
          <w:sz w:val="28"/>
          <w:szCs w:val="28"/>
          <w:rtl/>
        </w:rPr>
        <w:t xml:space="preserve">                   القسم: 3م.....</w:t>
      </w:r>
    </w:p>
    <w:p w:rsidR="009A5F9B" w:rsidRPr="008830D9" w:rsidRDefault="009A5F9B" w:rsidP="009405EC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 w:rsidR="009405EC">
        <w:rPr>
          <w:rFonts w:hint="cs"/>
          <w:b/>
          <w:bCs/>
          <w:sz w:val="24"/>
          <w:szCs w:val="24"/>
          <w:rtl/>
        </w:rPr>
        <w:t xml:space="preserve">                         16/11/2016</w:t>
      </w:r>
    </w:p>
    <w:p w:rsidR="009405EC" w:rsidRDefault="009A5F9B" w:rsidP="009A5F9B">
      <w:pPr>
        <w:bidi/>
        <w:rPr>
          <w:b/>
          <w:bCs/>
          <w:sz w:val="24"/>
          <w:szCs w:val="24"/>
          <w:rtl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9405EC">
        <w:rPr>
          <w:rFonts w:hint="cs"/>
          <w:b/>
          <w:bCs/>
          <w:sz w:val="24"/>
          <w:szCs w:val="24"/>
          <w:rtl/>
        </w:rPr>
        <w:t xml:space="preserve">             الفرض الثاني </w:t>
      </w:r>
      <w:r>
        <w:rPr>
          <w:rFonts w:hint="cs"/>
          <w:b/>
          <w:bCs/>
          <w:sz w:val="24"/>
          <w:szCs w:val="24"/>
          <w:rtl/>
        </w:rPr>
        <w:t xml:space="preserve"> للفصل 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</w:p>
    <w:tbl>
      <w:tblPr>
        <w:tblStyle w:val="TableGrid"/>
        <w:tblpPr w:leftFromText="141" w:rightFromText="141" w:vertAnchor="text" w:horzAnchor="margin" w:tblpY="814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4394"/>
        <w:gridCol w:w="6521"/>
      </w:tblGrid>
      <w:tr w:rsidR="009405EC" w:rsidTr="009405EC">
        <w:trPr>
          <w:trHeight w:val="443"/>
        </w:trPr>
        <w:tc>
          <w:tcPr>
            <w:tcW w:w="4394" w:type="dxa"/>
          </w:tcPr>
          <w:p w:rsidR="009405EC" w:rsidRPr="00E472A3" w:rsidRDefault="009405EC" w:rsidP="009405E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521" w:type="dxa"/>
          </w:tcPr>
          <w:p w:rsidR="009405EC" w:rsidRPr="00E472A3" w:rsidRDefault="009405EC" w:rsidP="009405E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405EC" w:rsidTr="009405EC">
        <w:trPr>
          <w:trHeight w:val="12606"/>
        </w:trPr>
        <w:tc>
          <w:tcPr>
            <w:tcW w:w="4394" w:type="dxa"/>
          </w:tcPr>
          <w:p w:rsidR="009405EC" w:rsidRDefault="009405EC" w:rsidP="009405EC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405EC" w:rsidRDefault="009405EC" w:rsidP="009405EC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عدد ناطق مبسط :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F94216" w:rsidP="00F9421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1A4165" w:rsidRPr="00F94216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59" w:dyaOrig="620">
                <v:shape id="_x0000_i1031" type="#_x0000_t75" style="width:55.5pt;height:43.5pt" o:ole="">
                  <v:imagedata r:id="rId17" o:title=""/>
                </v:shape>
                <o:OLEObject Type="Embed" ProgID="Equation.DSMT4" ShapeID="_x0000_i1031" DrawAspect="Content" ObjectID="_1758723688" r:id="rId18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،     </w:t>
            </w:r>
            <w:r w:rsidR="001A4165" w:rsidRPr="00F94216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1400" w:dyaOrig="680">
                <v:shape id="_x0000_i1032" type="#_x0000_t75" style="width:86.25pt;height:52.5pt" o:ole="">
                  <v:imagedata r:id="rId19" o:title=""/>
                </v:shape>
                <o:OLEObject Type="Embed" ProgID="Equation.DSMT4" ShapeID="_x0000_i1032" DrawAspect="Content" ObjectID="_1758723689" r:id="rId20"/>
              </w:object>
            </w:r>
          </w:p>
          <w:p w:rsidR="009405EC" w:rsidRPr="00F22513" w:rsidRDefault="00F94216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   </w: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1A4165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</w:t>
            </w:r>
            <w:r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800" w:dyaOrig="620">
                <v:shape id="_x0000_i1033" type="#_x0000_t75" style="width:70.5pt;height:49.5pt" o:ole="">
                  <v:imagedata r:id="rId9" o:title=""/>
                </v:shape>
                <o:OLEObject Type="Embed" ProgID="Equation.DSMT4" ShapeID="_x0000_i1033" DrawAspect="Content" ObjectID="_1758723690" r:id="rId21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،       </w:t>
            </w:r>
            <w:r w:rsidRPr="005E07FD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980" w:dyaOrig="620">
                <v:shape id="_x0000_i1034" type="#_x0000_t75" style="width:1in;height:45.75pt" o:ole="">
                  <v:imagedata r:id="rId11" o:title=""/>
                </v:shape>
                <o:OLEObject Type="Embed" ProgID="Equation.DSMT4" ShapeID="_x0000_i1034" DrawAspect="Content" ObjectID="_1758723691" r:id="rId22"/>
              </w:object>
            </w: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405EC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405EC" w:rsidRPr="001040A0" w:rsidRDefault="009405EC" w:rsidP="009405EC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1A4165" w:rsidRDefault="009405EC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1A4165"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>*قارن بين العددين في كل من الحالتين :</w:t>
            </w:r>
          </w:p>
          <w:p w:rsidR="001A4165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1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940" w:dyaOrig="620">
                <v:shape id="_x0000_i1035" type="#_x0000_t75" style="width:60pt;height:39pt" o:ole="">
                  <v:imagedata r:id="rId13" o:title=""/>
                </v:shape>
                <o:OLEObject Type="Embed" ProgID="Equation.DSMT4" ShapeID="_x0000_i1035" DrawAspect="Content" ObjectID="_1758723692" r:id="rId23"/>
              </w:object>
            </w:r>
          </w:p>
          <w:p w:rsidR="001A4165" w:rsidRPr="00294E37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2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900B29">
              <w:rPr>
                <w:rFonts w:eastAsiaTheme="minorEastAsia"/>
                <w:b/>
                <w:bCs/>
                <w:position w:val="-24"/>
                <w:sz w:val="24"/>
                <w:szCs w:val="24"/>
              </w:rPr>
              <w:object w:dxaOrig="800" w:dyaOrig="620">
                <v:shape id="_x0000_i1036" type="#_x0000_t75" style="width:56.25pt;height:43.5pt" o:ole="">
                  <v:imagedata r:id="rId15" o:title=""/>
                </v:shape>
                <o:OLEObject Type="Embed" ProgID="Equation.DSMT4" ShapeID="_x0000_i1036" DrawAspect="Content" ObjectID="_1758723693" r:id="rId24"/>
              </w:object>
            </w:r>
          </w:p>
          <w:p w:rsidR="009405EC" w:rsidRDefault="009405EC" w:rsidP="009405EC">
            <w:pPr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1A4165" w:rsidRDefault="001A4165" w:rsidP="00232C4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  <w:lang w:val="en-US" w:bidi="ar-DZ"/>
              </w:rPr>
              <w:t xml:space="preserve">المستقيمان </w:t>
            </w:r>
            <w:r w:rsidR="00232C4D"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>(KN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  <w:t xml:space="preserve">) 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و  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(</w:t>
            </w:r>
            <w:r w:rsidR="00232C4D">
              <w:rPr>
                <w:rFonts w:eastAsiaTheme="minorEastAsia"/>
                <w:b/>
                <w:bCs/>
                <w:sz w:val="24"/>
                <w:szCs w:val="24"/>
              </w:rPr>
              <w:t>FG</w:t>
            </w:r>
            <w:r>
              <w:rPr>
                <w:rFonts w:eastAsiaTheme="minorEastAsia"/>
                <w:b/>
                <w:bCs/>
                <w:sz w:val="24"/>
                <w:szCs w:val="24"/>
              </w:rPr>
              <w:t>)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متوازيان</w:t>
            </w:r>
          </w:p>
          <w:p w:rsidR="001A4165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1A4165" w:rsidRPr="00336197" w:rsidRDefault="001A4165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1A4165" w:rsidRDefault="00566376" w:rsidP="001A4165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5" type="#_x0000_t32" style="position:absolute;left:0;text-align:left;margin-left:71.2pt;margin-top:-.65pt;width:87pt;height:41.25pt;z-index:251675648" o:connectortype="straight"/>
              </w:pict>
            </w:r>
            <w:r>
              <w:rPr>
                <w:rFonts w:eastAsiaTheme="minorEastAsia"/>
                <w:b/>
                <w:bCs/>
                <w:i/>
                <w:iCs/>
                <w:noProof/>
                <w:sz w:val="24"/>
                <w:szCs w:val="24"/>
                <w:u w:val="single"/>
                <w:rtl/>
                <w:lang w:eastAsia="fr-FR"/>
              </w:rPr>
              <w:pict>
                <v:shape id="_x0000_s1076" type="#_x0000_t32" style="position:absolute;left:0;text-align:left;margin-left:55.2pt;margin-top:-.65pt;width:19.25pt;height:75pt;flip:x;z-index:251676672" o:connectortype="straight"/>
              </w:pict>
            </w:r>
          </w:p>
          <w:p w:rsidR="001A4165" w:rsidRDefault="00566376" w:rsidP="001A4165">
            <w:pPr>
              <w:bidi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eastAsia="fr-FR"/>
              </w:rPr>
              <w:pict>
                <v:shape id="_x0000_s1078" type="#_x0000_t32" style="position:absolute;left:0;text-align:left;margin-left:67.2pt;margin-top:5.95pt;width:41.25pt;height:12.75pt;flip:y;z-index:251678720" o:connectortype="straight"/>
              </w:pict>
            </w:r>
            <w:r>
              <w:rPr>
                <w:noProof/>
                <w:sz w:val="32"/>
                <w:szCs w:val="32"/>
                <w:lang w:eastAsia="fr-FR"/>
              </w:rPr>
              <w:pict>
                <v:shape id="_x0000_s1077" type="#_x0000_t32" style="position:absolute;left:0;text-align:left;margin-left:55.7pt;margin-top:26.8pt;width:103.5pt;height:33.75pt;flip:x;z-index:251677696" o:connectortype="straight"/>
              </w:pict>
            </w:r>
            <w:r w:rsidR="001A4165">
              <w:rPr>
                <w:rFonts w:hint="cs"/>
                <w:sz w:val="32"/>
                <w:szCs w:val="32"/>
                <w:rtl/>
              </w:rPr>
              <w:t xml:space="preserve"> </w:t>
            </w:r>
          </w:p>
          <w:p w:rsidR="001A4165" w:rsidRDefault="001A4165" w:rsidP="001A4165">
            <w:pPr>
              <w:bidi/>
              <w:rPr>
                <w:sz w:val="32"/>
                <w:szCs w:val="32"/>
              </w:rPr>
            </w:pPr>
          </w:p>
          <w:p w:rsidR="001A4165" w:rsidRDefault="001A4165" w:rsidP="001A4165">
            <w:pPr>
              <w:bidi/>
              <w:rPr>
                <w:sz w:val="32"/>
                <w:szCs w:val="32"/>
                <w:rtl/>
              </w:rPr>
            </w:pPr>
          </w:p>
          <w:p w:rsidR="001A4165" w:rsidRDefault="001A4165" w:rsidP="001A4165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</w:rPr>
            </w:pPr>
          </w:p>
          <w:p w:rsidR="00232C4D" w:rsidRDefault="00232C4D" w:rsidP="00232C4D">
            <w:pPr>
              <w:bidi/>
              <w:rPr>
                <w:sz w:val="32"/>
                <w:szCs w:val="32"/>
                <w:rtl/>
              </w:rPr>
            </w:pPr>
          </w:p>
          <w:p w:rsidR="001A4165" w:rsidRDefault="001A4165" w:rsidP="001A4165">
            <w:pPr>
              <w:pStyle w:val="ListParagraph"/>
              <w:numPr>
                <w:ilvl w:val="0"/>
                <w:numId w:val="6"/>
              </w:numPr>
              <w:bidi/>
              <w:rPr>
                <w:sz w:val="32"/>
                <w:szCs w:val="32"/>
              </w:rPr>
            </w:pPr>
            <w:r w:rsidRPr="00F568D4">
              <w:rPr>
                <w:rFonts w:hint="cs"/>
                <w:sz w:val="32"/>
                <w:szCs w:val="32"/>
                <w:rtl/>
              </w:rPr>
              <w:t>أرسم الشكل بأطوال حقيقية</w:t>
            </w:r>
          </w:p>
          <w:p w:rsidR="001A4165" w:rsidRDefault="00232C4D" w:rsidP="00232C4D">
            <w:pPr>
              <w:pStyle w:val="ListParagraph"/>
              <w:numPr>
                <w:ilvl w:val="0"/>
                <w:numId w:val="6"/>
              </w:num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>أحسب الطولين</w:t>
            </w:r>
            <w:r>
              <w:rPr>
                <w:sz w:val="32"/>
                <w:szCs w:val="32"/>
              </w:rPr>
              <w:t>EN</w:t>
            </w:r>
            <w:r w:rsidR="001A4165">
              <w:rPr>
                <w:rFonts w:hint="cs"/>
                <w:sz w:val="32"/>
                <w:szCs w:val="32"/>
                <w:rtl/>
              </w:rPr>
              <w:t xml:space="preserve"> ،</w:t>
            </w:r>
            <w:r>
              <w:rPr>
                <w:sz w:val="32"/>
                <w:szCs w:val="32"/>
              </w:rPr>
              <w:t>KN</w:t>
            </w:r>
            <w:r w:rsidR="001A4165">
              <w:rPr>
                <w:sz w:val="32"/>
                <w:szCs w:val="32"/>
              </w:rPr>
              <w:t xml:space="preserve"> </w:t>
            </w:r>
          </w:p>
          <w:p w:rsidR="009405EC" w:rsidRDefault="009405EC" w:rsidP="009405E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405EC" w:rsidRPr="00591819" w:rsidRDefault="009405EC" w:rsidP="009405EC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6521" w:type="dxa"/>
          </w:tcPr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  <w:p w:rsidR="009405EC" w:rsidRDefault="009405EC" w:rsidP="009405E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405EC" w:rsidRDefault="009405EC" w:rsidP="009405EC">
            <w:pPr>
              <w:bidi/>
              <w:rPr>
                <w:rtl/>
              </w:rPr>
            </w:pPr>
          </w:p>
        </w:tc>
      </w:tr>
    </w:tbl>
    <w:p w:rsidR="009405EC" w:rsidRDefault="009405EC" w:rsidP="009405EC">
      <w:pPr>
        <w:bidi/>
        <w:rPr>
          <w:b/>
          <w:bCs/>
          <w:sz w:val="24"/>
          <w:szCs w:val="24"/>
          <w:rtl/>
        </w:rPr>
      </w:pPr>
    </w:p>
    <w:p w:rsidR="009A5F9B" w:rsidRDefault="009A5F9B" w:rsidP="009405EC">
      <w:pPr>
        <w:bidi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9A5F9B" w:rsidRDefault="009A5F9B" w:rsidP="009A5F9B">
      <w:pPr>
        <w:bidi/>
      </w:pPr>
    </w:p>
    <w:sectPr w:rsidR="009A5F9B" w:rsidSect="009A5F9B">
      <w:pgSz w:w="11906" w:h="16838"/>
      <w:pgMar w:top="851" w:right="707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93821"/>
    <w:multiLevelType w:val="hybridMultilevel"/>
    <w:tmpl w:val="6BFACEE4"/>
    <w:lvl w:ilvl="0" w:tplc="56BE4CD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2" w15:restartNumberingAfterBreak="0">
    <w:nsid w:val="4A473DED"/>
    <w:multiLevelType w:val="hybridMultilevel"/>
    <w:tmpl w:val="6BFACEE4"/>
    <w:lvl w:ilvl="0" w:tplc="56BE4CD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98152A"/>
    <w:multiLevelType w:val="hybridMultilevel"/>
    <w:tmpl w:val="16D2FACA"/>
    <w:lvl w:ilvl="0" w:tplc="130614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3D35E8"/>
    <w:rsid w:val="000078A1"/>
    <w:rsid w:val="00053EA0"/>
    <w:rsid w:val="00064671"/>
    <w:rsid w:val="000A1281"/>
    <w:rsid w:val="001040A0"/>
    <w:rsid w:val="001833BF"/>
    <w:rsid w:val="001946F8"/>
    <w:rsid w:val="001A0ADE"/>
    <w:rsid w:val="001A4165"/>
    <w:rsid w:val="001A7C82"/>
    <w:rsid w:val="001F1642"/>
    <w:rsid w:val="00232C4D"/>
    <w:rsid w:val="00233877"/>
    <w:rsid w:val="00294E37"/>
    <w:rsid w:val="002D0E86"/>
    <w:rsid w:val="00336197"/>
    <w:rsid w:val="003609C7"/>
    <w:rsid w:val="003B3ED7"/>
    <w:rsid w:val="003C7C46"/>
    <w:rsid w:val="003D35E8"/>
    <w:rsid w:val="004E004C"/>
    <w:rsid w:val="005050F4"/>
    <w:rsid w:val="00536873"/>
    <w:rsid w:val="00566376"/>
    <w:rsid w:val="00591819"/>
    <w:rsid w:val="005B1AAA"/>
    <w:rsid w:val="005E07FD"/>
    <w:rsid w:val="005E1756"/>
    <w:rsid w:val="00662158"/>
    <w:rsid w:val="00681FB9"/>
    <w:rsid w:val="00706886"/>
    <w:rsid w:val="007421A3"/>
    <w:rsid w:val="0079513B"/>
    <w:rsid w:val="007B0470"/>
    <w:rsid w:val="007B0F55"/>
    <w:rsid w:val="007B38E0"/>
    <w:rsid w:val="008124F3"/>
    <w:rsid w:val="0083379E"/>
    <w:rsid w:val="00847054"/>
    <w:rsid w:val="008F2F58"/>
    <w:rsid w:val="00900B29"/>
    <w:rsid w:val="00913D19"/>
    <w:rsid w:val="009405EC"/>
    <w:rsid w:val="009A5F9B"/>
    <w:rsid w:val="009B3D73"/>
    <w:rsid w:val="00AE40EF"/>
    <w:rsid w:val="00AF653F"/>
    <w:rsid w:val="00BB7E4B"/>
    <w:rsid w:val="00C7069E"/>
    <w:rsid w:val="00CA5F6E"/>
    <w:rsid w:val="00CE11DE"/>
    <w:rsid w:val="00D01CAA"/>
    <w:rsid w:val="00D111DD"/>
    <w:rsid w:val="00D43FF6"/>
    <w:rsid w:val="00D90E4A"/>
    <w:rsid w:val="00D97BE4"/>
    <w:rsid w:val="00DA495D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568D4"/>
    <w:rsid w:val="00F76E25"/>
    <w:rsid w:val="00F83E98"/>
    <w:rsid w:val="00F87E1E"/>
    <w:rsid w:val="00F94216"/>
    <w:rsid w:val="00F963CB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  <o:rules v:ext="edit">
        <o:r id="V:Rule1" type="connector" idref="#_x0000_s1069"/>
        <o:r id="V:Rule2" type="connector" idref="#_x0000_s1073"/>
        <o:r id="V:Rule3" type="connector" idref="#_x0000_s1071"/>
        <o:r id="V:Rule4" type="connector" idref="#_x0000_s1076"/>
        <o:r id="V:Rule5" type="connector" idref="#_x0000_s1078"/>
        <o:r id="V:Rule6" type="connector" idref="#_x0000_s1075"/>
        <o:r id="V:Rule7" type="connector" idref="#_x0000_s1074"/>
        <o:r id="V:Rule8" type="connector" idref="#_x0000_s1077"/>
      </o:rules>
    </o:shapelayout>
  </w:shapeDefaults>
  <w:decimalSymbol w:val="."/>
  <w:listSeparator w:val=","/>
  <w14:docId w14:val="6EB83D0A"/>
  <w15:docId w15:val="{45FF641D-406E-4EF3-83CC-3BA3B4934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51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84705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2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1035</Words>
  <Characters>5902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mld</cp:lastModifiedBy>
  <cp:revision>13</cp:revision>
  <cp:lastPrinted>2016-11-15T21:22:00Z</cp:lastPrinted>
  <dcterms:created xsi:type="dcterms:W3CDTF">2016-10-25T19:19:00Z</dcterms:created>
  <dcterms:modified xsi:type="dcterms:W3CDTF">2023-10-13T15:35:00Z</dcterms:modified>
</cp:coreProperties>
</file>